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A64B117" w14:textId="406CC93F" w:rsidR="00DC54C1" w:rsidRPr="003D4877" w:rsidRDefault="00394679" w:rsidP="00F306BF">
      <w:pPr>
        <w:jc w:val="center"/>
        <w:rPr>
          <w:rFonts w:ascii="Arial" w:hAnsi="Arial" w:cs="Arial"/>
          <w:b/>
          <w:bCs/>
          <w:sz w:val="36"/>
          <w:szCs w:val="36"/>
        </w:rPr>
      </w:pPr>
      <w:r>
        <w:rPr>
          <w:rFonts w:ascii="Arial" w:hAnsi="Arial" w:cs="Arial"/>
          <w:b/>
          <w:bCs/>
          <w:sz w:val="36"/>
          <w:szCs w:val="36"/>
          <w:highlight w:val="yellow"/>
        </w:rPr>
        <w:t>M</w:t>
      </w:r>
      <w:r w:rsidR="002203D0">
        <w:rPr>
          <w:rFonts w:ascii="Arial" w:hAnsi="Arial" w:cs="Arial"/>
          <w:b/>
          <w:bCs/>
          <w:sz w:val="36"/>
          <w:szCs w:val="36"/>
          <w:highlight w:val="yellow"/>
        </w:rPr>
        <w:t>T</w:t>
      </w:r>
      <w:r w:rsidR="00F64EC9">
        <w:rPr>
          <w:rFonts w:ascii="Arial" w:hAnsi="Arial" w:cs="Arial"/>
          <w:b/>
          <w:bCs/>
          <w:sz w:val="36"/>
          <w:szCs w:val="36"/>
          <w:highlight w:val="yellow"/>
        </w:rPr>
        <w:t>H603</w:t>
      </w:r>
      <w:r w:rsidR="007317C0" w:rsidRPr="003D4877">
        <w:rPr>
          <w:rFonts w:ascii="Arial" w:hAnsi="Arial" w:cs="Arial"/>
          <w:b/>
          <w:bCs/>
          <w:sz w:val="36"/>
          <w:szCs w:val="36"/>
          <w:highlight w:val="yellow"/>
        </w:rPr>
        <w:t xml:space="preserve"> Assignment #1 Spring 2024</w:t>
      </w:r>
    </w:p>
    <w:p w14:paraId="05BE0DCF" w14:textId="684A0730" w:rsidR="007317C0" w:rsidRPr="00601952" w:rsidRDefault="007317C0" w:rsidP="00F306BF">
      <w:pPr>
        <w:rPr>
          <w:rFonts w:ascii="Arial" w:hAnsi="Arial" w:cs="Arial"/>
          <w:sz w:val="24"/>
          <w:szCs w:val="24"/>
        </w:rPr>
      </w:pPr>
      <w:r w:rsidRPr="00601952">
        <w:rPr>
          <w:rFonts w:ascii="Arial" w:hAnsi="Arial" w:cs="Arial"/>
          <w:sz w:val="24"/>
          <w:szCs w:val="24"/>
        </w:rPr>
        <w:t>Name: Abdul Rehman</w:t>
      </w:r>
    </w:p>
    <w:p w14:paraId="31904252" w14:textId="70743640" w:rsidR="007317C0" w:rsidRPr="00601952" w:rsidRDefault="007317C0" w:rsidP="00F306BF">
      <w:pPr>
        <w:rPr>
          <w:rFonts w:ascii="Arial" w:hAnsi="Arial" w:cs="Arial"/>
          <w:sz w:val="24"/>
          <w:szCs w:val="24"/>
        </w:rPr>
      </w:pPr>
      <w:r w:rsidRPr="00601952">
        <w:rPr>
          <w:rFonts w:ascii="Arial" w:hAnsi="Arial" w:cs="Arial"/>
          <w:sz w:val="24"/>
          <w:szCs w:val="24"/>
        </w:rPr>
        <w:t>VU-ID: BC220424444</w:t>
      </w:r>
    </w:p>
    <w:p w14:paraId="3E6C179C" w14:textId="4AE4119D" w:rsidR="007317C0" w:rsidRPr="00532308" w:rsidRDefault="00000000" w:rsidP="00F306B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pict w14:anchorId="10ABACF7">
          <v:rect id="_x0000_i1025" style="width:0;height:1.5pt" o:hrstd="t" o:hr="t" fillcolor="#a0a0a0" stroked="f"/>
        </w:pict>
      </w:r>
    </w:p>
    <w:p w14:paraId="232F7E3B" w14:textId="1F770BD5" w:rsidR="00BB44B4" w:rsidRPr="00BB44B4" w:rsidRDefault="00BB44B4" w:rsidP="00BB44B4">
      <w:pPr>
        <w:rPr>
          <w:rFonts w:ascii="Arial" w:hAnsi="Arial" w:cs="Arial"/>
          <w:b/>
          <w:bCs/>
          <w:sz w:val="28"/>
          <w:szCs w:val="28"/>
        </w:rPr>
      </w:pPr>
      <w:r w:rsidRPr="00592BC2">
        <w:rPr>
          <w:rFonts w:ascii="Arial" w:hAnsi="Arial" w:cs="Arial"/>
          <w:b/>
          <w:bCs/>
          <w:sz w:val="28"/>
          <w:szCs w:val="28"/>
          <w:highlight w:val="yellow"/>
        </w:rPr>
        <w:t>Answer</w:t>
      </w:r>
      <w:r w:rsidR="00893BA0">
        <w:rPr>
          <w:rFonts w:ascii="Arial" w:hAnsi="Arial" w:cs="Arial"/>
          <w:b/>
          <w:bCs/>
          <w:sz w:val="28"/>
          <w:szCs w:val="28"/>
          <w:highlight w:val="yellow"/>
        </w:rPr>
        <w:t xml:space="preserve"> </w:t>
      </w:r>
      <w:r w:rsidR="006A4C82">
        <w:rPr>
          <w:rFonts w:ascii="Arial" w:hAnsi="Arial" w:cs="Arial"/>
          <w:b/>
          <w:bCs/>
          <w:sz w:val="28"/>
          <w:szCs w:val="28"/>
          <w:highlight w:val="yellow"/>
        </w:rPr>
        <w:t>of Q</w:t>
      </w:r>
      <w:r w:rsidR="00893BA0">
        <w:rPr>
          <w:rFonts w:ascii="Arial" w:hAnsi="Arial" w:cs="Arial"/>
          <w:b/>
          <w:bCs/>
          <w:sz w:val="28"/>
          <w:szCs w:val="28"/>
          <w:highlight w:val="yellow"/>
        </w:rPr>
        <w:t>#1</w:t>
      </w:r>
      <w:r w:rsidR="00052350" w:rsidRPr="00592BC2">
        <w:rPr>
          <w:rFonts w:ascii="Arial" w:hAnsi="Arial" w:cs="Arial"/>
          <w:b/>
          <w:bCs/>
          <w:sz w:val="28"/>
          <w:szCs w:val="28"/>
          <w:highlight w:val="yellow"/>
        </w:rPr>
        <w:t>:</w:t>
      </w:r>
    </w:p>
    <w:p w14:paraId="16C8E86A" w14:textId="5DF5215E" w:rsidR="004420BB" w:rsidRPr="00DF0EE7" w:rsidRDefault="006C1D47" w:rsidP="00A5793A">
      <w:pPr>
        <w:rPr>
          <w:rFonts w:ascii="Arial" w:hAnsi="Arial" w:cs="Arial"/>
          <w:sz w:val="28"/>
          <w:szCs w:val="28"/>
        </w:rPr>
      </w:pPr>
      <w:r w:rsidRPr="00DF0EE7">
        <w:rPr>
          <w:rFonts w:ascii="Arial" w:hAnsi="Arial" w:cs="Arial"/>
          <w:sz w:val="28"/>
          <w:szCs w:val="28"/>
        </w:rPr>
        <w:t>First convert</w:t>
      </w:r>
      <w:r w:rsidR="00A21C78" w:rsidRPr="00DF0EE7">
        <w:rPr>
          <w:rFonts w:ascii="Arial" w:hAnsi="Arial" w:cs="Arial"/>
          <w:sz w:val="28"/>
          <w:szCs w:val="28"/>
        </w:rPr>
        <w:t xml:space="preserve"> the given equation into matrix form:</w:t>
      </w:r>
    </w:p>
    <w:p w14:paraId="157BD905" w14:textId="790D05FE" w:rsidR="00A21C78" w:rsidRPr="00DF0EE7" w:rsidRDefault="006C1D47" w:rsidP="00A5793A">
      <w:pPr>
        <w:rPr>
          <w:rFonts w:ascii="Arial" w:hAnsi="Arial" w:cs="Arial"/>
          <w:sz w:val="28"/>
          <w:szCs w:val="28"/>
        </w:rPr>
      </w:pPr>
      <w:r w:rsidRPr="00DF0EE7">
        <w:rPr>
          <w:rFonts w:ascii="Arial" w:hAnsi="Arial" w:cs="Arial"/>
          <w:position w:val="-94"/>
          <w:sz w:val="28"/>
          <w:szCs w:val="28"/>
        </w:rPr>
        <w:object w:dxaOrig="3440" w:dyaOrig="6560" w14:anchorId="29DC07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71.75pt;height:327.75pt" o:ole="">
            <v:imagedata r:id="rId5" o:title=""/>
          </v:shape>
          <o:OLEObject Type="Embed" ProgID="Equation.DSMT4" ShapeID="_x0000_i1034" DrawAspect="Content" ObjectID="_1776544613" r:id="rId6"/>
        </w:object>
      </w:r>
    </w:p>
    <w:p w14:paraId="0B298C41" w14:textId="7D3C9D91" w:rsidR="006C1D47" w:rsidRPr="00DF0EE7" w:rsidRDefault="006C1D47" w:rsidP="00A5793A">
      <w:pPr>
        <w:rPr>
          <w:rFonts w:ascii="Arial" w:hAnsi="Arial" w:cs="Arial"/>
          <w:sz w:val="28"/>
          <w:szCs w:val="28"/>
        </w:rPr>
      </w:pPr>
      <w:r w:rsidRPr="00DF0EE7">
        <w:rPr>
          <w:rFonts w:ascii="Arial" w:hAnsi="Arial" w:cs="Arial"/>
          <w:position w:val="-184"/>
          <w:sz w:val="28"/>
          <w:szCs w:val="28"/>
        </w:rPr>
        <w:object w:dxaOrig="3700" w:dyaOrig="8919" w14:anchorId="61A47580">
          <v:shape id="_x0000_i1035" type="#_x0000_t75" style="width:185.25pt;height:446.25pt" o:ole="">
            <v:imagedata r:id="rId7" o:title=""/>
          </v:shape>
          <o:OLEObject Type="Embed" ProgID="Equation.DSMT4" ShapeID="_x0000_i1035" DrawAspect="Content" ObjectID="_1776544614" r:id="rId8"/>
        </w:object>
      </w:r>
    </w:p>
    <w:p w14:paraId="499A2E23" w14:textId="11450E75" w:rsidR="006C1D47" w:rsidRPr="00DF0EE7" w:rsidRDefault="006C1D47" w:rsidP="00A5793A">
      <w:pPr>
        <w:rPr>
          <w:rFonts w:ascii="Arial" w:hAnsi="Arial" w:cs="Arial"/>
          <w:sz w:val="28"/>
          <w:szCs w:val="28"/>
        </w:rPr>
      </w:pPr>
      <w:r w:rsidRPr="00DF0EE7">
        <w:rPr>
          <w:rFonts w:ascii="Arial" w:hAnsi="Arial" w:cs="Arial"/>
          <w:position w:val="-140"/>
          <w:sz w:val="28"/>
          <w:szCs w:val="28"/>
        </w:rPr>
        <w:object w:dxaOrig="3700" w:dyaOrig="2980" w14:anchorId="38F45A9D">
          <v:shape id="_x0000_i1036" type="#_x0000_t75" style="width:185.25pt;height:149.25pt" o:ole="">
            <v:imagedata r:id="rId9" o:title=""/>
          </v:shape>
          <o:OLEObject Type="Embed" ProgID="Equation.DSMT4" ShapeID="_x0000_i1036" DrawAspect="Content" ObjectID="_1776544615" r:id="rId10"/>
        </w:object>
      </w:r>
    </w:p>
    <w:p w14:paraId="292F35C6" w14:textId="77777777" w:rsidR="006C1D47" w:rsidRPr="00DF0EE7" w:rsidRDefault="006C1D47" w:rsidP="00A5793A">
      <w:pPr>
        <w:rPr>
          <w:rFonts w:ascii="Arial" w:hAnsi="Arial" w:cs="Arial"/>
          <w:sz w:val="28"/>
          <w:szCs w:val="28"/>
        </w:rPr>
      </w:pPr>
    </w:p>
    <w:p w14:paraId="5BFB4E76" w14:textId="52FDE201" w:rsidR="00304302" w:rsidRPr="00DF0EE7" w:rsidRDefault="00F32FF7" w:rsidP="00304302">
      <w:pPr>
        <w:rPr>
          <w:rFonts w:ascii="Arial" w:hAnsi="Arial" w:cs="Arial"/>
          <w:sz w:val="28"/>
          <w:szCs w:val="28"/>
        </w:rPr>
      </w:pPr>
      <w:r w:rsidRPr="00DF0EE7">
        <w:rPr>
          <w:rFonts w:ascii="Arial" w:hAnsi="Arial" w:cs="Arial"/>
          <w:position w:val="-108"/>
          <w:sz w:val="28"/>
          <w:szCs w:val="28"/>
        </w:rPr>
        <w:object w:dxaOrig="3820" w:dyaOrig="2280" w14:anchorId="44FC5094">
          <v:shape id="_x0000_i1042" type="#_x0000_t75" style="width:191.25pt;height:114pt" o:ole="">
            <v:imagedata r:id="rId11" o:title=""/>
          </v:shape>
          <o:OLEObject Type="Embed" ProgID="Equation.DSMT4" ShapeID="_x0000_i1042" DrawAspect="Content" ObjectID="_1776544616" r:id="rId12"/>
        </w:object>
      </w:r>
    </w:p>
    <w:p w14:paraId="35EF828B" w14:textId="5D28239B" w:rsidR="00F139B8" w:rsidRPr="00DF0EE7" w:rsidRDefault="00F139B8" w:rsidP="00A5793A">
      <w:pPr>
        <w:rPr>
          <w:rFonts w:ascii="Arial" w:hAnsi="Arial" w:cs="Arial"/>
          <w:sz w:val="28"/>
          <w:szCs w:val="28"/>
        </w:rPr>
      </w:pPr>
      <w:r w:rsidRPr="00DF0EE7">
        <w:rPr>
          <w:rFonts w:ascii="Arial" w:hAnsi="Arial" w:cs="Arial"/>
          <w:sz w:val="28"/>
          <w:szCs w:val="28"/>
        </w:rPr>
        <w:t>Now, we will use the back substitution method:</w:t>
      </w:r>
    </w:p>
    <w:p w14:paraId="34DF49B8" w14:textId="54C24638" w:rsidR="00F139B8" w:rsidRPr="00DF0EE7" w:rsidRDefault="00F139B8" w:rsidP="00A5793A">
      <w:pPr>
        <w:rPr>
          <w:rFonts w:ascii="Arial" w:hAnsi="Arial" w:cs="Arial"/>
          <w:sz w:val="28"/>
          <w:szCs w:val="28"/>
        </w:rPr>
      </w:pPr>
      <w:r w:rsidRPr="00DF0EE7">
        <w:rPr>
          <w:rFonts w:ascii="Arial" w:hAnsi="Arial" w:cs="Arial"/>
          <w:sz w:val="28"/>
          <w:szCs w:val="28"/>
        </w:rPr>
        <w:t>From equation 4</w:t>
      </w:r>
    </w:p>
    <w:p w14:paraId="4E390D1B" w14:textId="542C1BB2" w:rsidR="00F139B8" w:rsidRPr="00DF0EE7" w:rsidRDefault="00F7073B" w:rsidP="00A5793A">
      <w:pPr>
        <w:rPr>
          <w:rFonts w:ascii="Arial" w:hAnsi="Arial" w:cs="Arial"/>
          <w:sz w:val="28"/>
          <w:szCs w:val="28"/>
        </w:rPr>
      </w:pPr>
      <w:r w:rsidRPr="00DF0EE7">
        <w:rPr>
          <w:rFonts w:ascii="Arial" w:hAnsi="Arial" w:cs="Arial"/>
          <w:position w:val="-88"/>
          <w:sz w:val="28"/>
          <w:szCs w:val="28"/>
        </w:rPr>
        <w:object w:dxaOrig="3660" w:dyaOrig="1920" w14:anchorId="59274FC5">
          <v:shape id="_x0000_i1048" type="#_x0000_t75" style="width:183pt;height:96pt" o:ole="">
            <v:imagedata r:id="rId13" o:title=""/>
          </v:shape>
          <o:OLEObject Type="Embed" ProgID="Equation.DSMT4" ShapeID="_x0000_i1048" DrawAspect="Content" ObjectID="_1776544617" r:id="rId14"/>
        </w:object>
      </w:r>
    </w:p>
    <w:p w14:paraId="014695B7" w14:textId="1DA78CBD" w:rsidR="00F139B8" w:rsidRPr="00DF0EE7" w:rsidRDefault="00C9123C" w:rsidP="00A5793A">
      <w:pPr>
        <w:rPr>
          <w:rFonts w:ascii="Arial" w:hAnsi="Arial" w:cs="Arial"/>
          <w:sz w:val="28"/>
          <w:szCs w:val="28"/>
        </w:rPr>
      </w:pPr>
      <w:r w:rsidRPr="00DF0EE7">
        <w:rPr>
          <w:rFonts w:ascii="Arial" w:hAnsi="Arial" w:cs="Arial"/>
          <w:sz w:val="28"/>
          <w:szCs w:val="28"/>
        </w:rPr>
        <w:t>From equation 3</w:t>
      </w:r>
    </w:p>
    <w:p w14:paraId="1321AB40" w14:textId="3B64531C" w:rsidR="00C9123C" w:rsidRPr="00DF0EE7" w:rsidRDefault="00304302" w:rsidP="00A5793A">
      <w:pPr>
        <w:rPr>
          <w:rFonts w:ascii="Arial" w:hAnsi="Arial" w:cs="Arial"/>
          <w:sz w:val="28"/>
          <w:szCs w:val="28"/>
        </w:rPr>
      </w:pPr>
      <w:r w:rsidRPr="00DF0EE7">
        <w:rPr>
          <w:rFonts w:ascii="Arial" w:hAnsi="Arial" w:cs="Arial"/>
          <w:position w:val="-126"/>
          <w:sz w:val="28"/>
          <w:szCs w:val="28"/>
        </w:rPr>
        <w:object w:dxaOrig="3820" w:dyaOrig="2640" w14:anchorId="18CAE949">
          <v:shape id="_x0000_i1045" type="#_x0000_t75" style="width:191.25pt;height:132pt" o:ole="">
            <v:imagedata r:id="rId15" o:title=""/>
          </v:shape>
          <o:OLEObject Type="Embed" ProgID="Equation.DSMT4" ShapeID="_x0000_i1045" DrawAspect="Content" ObjectID="_1776544618" r:id="rId16"/>
        </w:object>
      </w:r>
    </w:p>
    <w:p w14:paraId="3B0D8F82" w14:textId="52629455" w:rsidR="00AB178C" w:rsidRPr="00DF0EE7" w:rsidRDefault="00AB178C" w:rsidP="00AB178C">
      <w:pPr>
        <w:rPr>
          <w:rFonts w:ascii="Arial" w:hAnsi="Arial" w:cs="Arial"/>
          <w:sz w:val="28"/>
          <w:szCs w:val="28"/>
        </w:rPr>
      </w:pPr>
      <w:r w:rsidRPr="00DF0EE7">
        <w:rPr>
          <w:rFonts w:ascii="Arial" w:hAnsi="Arial" w:cs="Arial"/>
          <w:sz w:val="28"/>
          <w:szCs w:val="28"/>
        </w:rPr>
        <w:t>From equation 2</w:t>
      </w:r>
    </w:p>
    <w:p w14:paraId="03696882" w14:textId="0C9D7405" w:rsidR="00304302" w:rsidRPr="00DF0EE7" w:rsidRDefault="00F7073B" w:rsidP="00A5793A">
      <w:pPr>
        <w:rPr>
          <w:rFonts w:ascii="Arial" w:hAnsi="Arial" w:cs="Arial"/>
          <w:sz w:val="28"/>
          <w:szCs w:val="28"/>
        </w:rPr>
      </w:pPr>
      <w:r w:rsidRPr="00DF0EE7">
        <w:rPr>
          <w:rFonts w:ascii="Arial" w:hAnsi="Arial" w:cs="Arial"/>
          <w:position w:val="-154"/>
          <w:sz w:val="28"/>
          <w:szCs w:val="28"/>
        </w:rPr>
        <w:object w:dxaOrig="3660" w:dyaOrig="3280" w14:anchorId="79DF7521">
          <v:shape id="_x0000_i1046" type="#_x0000_t75" style="width:183pt;height:164.25pt" o:ole="">
            <v:imagedata r:id="rId17" o:title=""/>
          </v:shape>
          <o:OLEObject Type="Embed" ProgID="Equation.DSMT4" ShapeID="_x0000_i1046" DrawAspect="Content" ObjectID="_1776544619" r:id="rId18"/>
        </w:object>
      </w:r>
    </w:p>
    <w:p w14:paraId="11F3A41C" w14:textId="77777777" w:rsidR="00F7073B" w:rsidRPr="00DF0EE7" w:rsidRDefault="00F7073B" w:rsidP="00A5793A">
      <w:pPr>
        <w:rPr>
          <w:rFonts w:ascii="Arial" w:hAnsi="Arial" w:cs="Arial"/>
          <w:sz w:val="28"/>
          <w:szCs w:val="28"/>
        </w:rPr>
      </w:pPr>
    </w:p>
    <w:p w14:paraId="44F49A81" w14:textId="4751A1B8" w:rsidR="00F7073B" w:rsidRPr="00DF0EE7" w:rsidRDefault="00F7073B" w:rsidP="00A5793A">
      <w:pPr>
        <w:rPr>
          <w:rFonts w:ascii="Arial" w:hAnsi="Arial" w:cs="Arial"/>
          <w:sz w:val="28"/>
          <w:szCs w:val="28"/>
        </w:rPr>
      </w:pPr>
      <w:r w:rsidRPr="00DF0EE7">
        <w:rPr>
          <w:rFonts w:ascii="Arial" w:hAnsi="Arial" w:cs="Arial"/>
          <w:sz w:val="28"/>
          <w:szCs w:val="28"/>
        </w:rPr>
        <w:t>From equation 1</w:t>
      </w:r>
    </w:p>
    <w:p w14:paraId="5C0C0226" w14:textId="579359A1" w:rsidR="00F7073B" w:rsidRPr="00DF0EE7" w:rsidRDefault="0098509B" w:rsidP="00A5793A">
      <w:pPr>
        <w:rPr>
          <w:rFonts w:ascii="Arial" w:hAnsi="Arial" w:cs="Arial"/>
          <w:sz w:val="28"/>
          <w:szCs w:val="28"/>
        </w:rPr>
      </w:pPr>
      <w:r w:rsidRPr="00DF0EE7">
        <w:rPr>
          <w:rFonts w:ascii="Arial" w:hAnsi="Arial" w:cs="Arial"/>
          <w:position w:val="-154"/>
          <w:sz w:val="28"/>
          <w:szCs w:val="28"/>
        </w:rPr>
        <w:object w:dxaOrig="3680" w:dyaOrig="2940" w14:anchorId="66AB601E">
          <v:shape id="_x0000_i1049" type="#_x0000_t75" style="width:183.75pt;height:147pt" o:ole="">
            <v:imagedata r:id="rId19" o:title=""/>
          </v:shape>
          <o:OLEObject Type="Embed" ProgID="Equation.DSMT4" ShapeID="_x0000_i1049" DrawAspect="Content" ObjectID="_1776544620" r:id="rId20"/>
        </w:object>
      </w:r>
    </w:p>
    <w:p w14:paraId="1C57833B" w14:textId="77777777" w:rsidR="00AB178C" w:rsidRPr="00DF0EE7" w:rsidRDefault="00AB178C" w:rsidP="00A5793A">
      <w:pPr>
        <w:rPr>
          <w:rFonts w:ascii="Arial" w:hAnsi="Arial" w:cs="Arial"/>
          <w:sz w:val="28"/>
          <w:szCs w:val="28"/>
        </w:rPr>
      </w:pPr>
    </w:p>
    <w:p w14:paraId="24D0A142" w14:textId="04B7DAF4" w:rsidR="0098509B" w:rsidRPr="00DF0EE7" w:rsidRDefault="00AB178C" w:rsidP="00A5793A">
      <w:pPr>
        <w:rPr>
          <w:rFonts w:ascii="Arial" w:hAnsi="Arial" w:cs="Arial"/>
          <w:sz w:val="28"/>
          <w:szCs w:val="28"/>
        </w:rPr>
      </w:pPr>
      <w:r w:rsidRPr="00DF0EE7">
        <w:rPr>
          <w:rFonts w:ascii="Arial" w:hAnsi="Arial" w:cs="Arial"/>
          <w:sz w:val="28"/>
          <w:szCs w:val="28"/>
        </w:rPr>
        <w:t>So, the solution using back substitution is:</w:t>
      </w:r>
    </w:p>
    <w:p w14:paraId="50C084EA" w14:textId="0636584F" w:rsidR="00AB178C" w:rsidRPr="00DF0EE7" w:rsidRDefault="00AB178C" w:rsidP="00A5793A">
      <w:pPr>
        <w:rPr>
          <w:rFonts w:ascii="Arial" w:hAnsi="Arial" w:cs="Arial"/>
          <w:sz w:val="28"/>
          <w:szCs w:val="28"/>
        </w:rPr>
      </w:pPr>
      <w:r w:rsidRPr="00DF0EE7">
        <w:rPr>
          <w:rFonts w:ascii="Arial" w:hAnsi="Arial" w:cs="Arial"/>
          <w:position w:val="-24"/>
          <w:sz w:val="28"/>
          <w:szCs w:val="28"/>
        </w:rPr>
        <w:object w:dxaOrig="1020" w:dyaOrig="620" w14:anchorId="2ED39636">
          <v:shape id="_x0000_i1050" type="#_x0000_t75" style="width:51pt;height:30.75pt" o:ole="">
            <v:imagedata r:id="rId21" o:title=""/>
          </v:shape>
          <o:OLEObject Type="Embed" ProgID="Equation.DSMT4" ShapeID="_x0000_i1050" DrawAspect="Content" ObjectID="_1776544621" r:id="rId22"/>
        </w:object>
      </w:r>
    </w:p>
    <w:p w14:paraId="772F2056" w14:textId="11E0A6FA" w:rsidR="00AB178C" w:rsidRPr="00DF0EE7" w:rsidRDefault="00AB178C" w:rsidP="00A5793A">
      <w:pPr>
        <w:rPr>
          <w:rFonts w:ascii="Arial" w:hAnsi="Arial" w:cs="Arial"/>
          <w:sz w:val="28"/>
          <w:szCs w:val="28"/>
        </w:rPr>
      </w:pPr>
      <w:r w:rsidRPr="00DF0EE7">
        <w:rPr>
          <w:rFonts w:ascii="Arial" w:hAnsi="Arial" w:cs="Arial"/>
          <w:position w:val="-24"/>
          <w:sz w:val="28"/>
          <w:szCs w:val="28"/>
        </w:rPr>
        <w:object w:dxaOrig="900" w:dyaOrig="620" w14:anchorId="5EAF9B2B">
          <v:shape id="_x0000_i1051" type="#_x0000_t75" style="width:45pt;height:30.75pt" o:ole="">
            <v:imagedata r:id="rId23" o:title=""/>
          </v:shape>
          <o:OLEObject Type="Embed" ProgID="Equation.DSMT4" ShapeID="_x0000_i1051" DrawAspect="Content" ObjectID="_1776544622" r:id="rId24"/>
        </w:object>
      </w:r>
    </w:p>
    <w:p w14:paraId="3A7690E8" w14:textId="02F93683" w:rsidR="00AB178C" w:rsidRPr="00DF0EE7" w:rsidRDefault="00AB178C" w:rsidP="00A5793A">
      <w:pPr>
        <w:rPr>
          <w:rFonts w:ascii="Arial" w:hAnsi="Arial" w:cs="Arial"/>
          <w:sz w:val="28"/>
          <w:szCs w:val="28"/>
        </w:rPr>
      </w:pPr>
      <w:r w:rsidRPr="00DF0EE7">
        <w:rPr>
          <w:rFonts w:ascii="Arial" w:hAnsi="Arial" w:cs="Arial"/>
          <w:position w:val="-24"/>
          <w:sz w:val="28"/>
          <w:szCs w:val="28"/>
        </w:rPr>
        <w:object w:dxaOrig="1060" w:dyaOrig="620" w14:anchorId="0225E61A">
          <v:shape id="_x0000_i1052" type="#_x0000_t75" style="width:53.25pt;height:30.75pt" o:ole="">
            <v:imagedata r:id="rId25" o:title=""/>
          </v:shape>
          <o:OLEObject Type="Embed" ProgID="Equation.DSMT4" ShapeID="_x0000_i1052" DrawAspect="Content" ObjectID="_1776544623" r:id="rId26"/>
        </w:object>
      </w:r>
    </w:p>
    <w:p w14:paraId="44A1E781" w14:textId="00E16344" w:rsidR="00AB178C" w:rsidRPr="00DF0EE7" w:rsidRDefault="00AB178C" w:rsidP="00A5793A">
      <w:pPr>
        <w:rPr>
          <w:rFonts w:ascii="Arial" w:hAnsi="Arial" w:cs="Arial"/>
          <w:sz w:val="28"/>
          <w:szCs w:val="28"/>
        </w:rPr>
      </w:pPr>
      <w:r w:rsidRPr="00DF0EE7">
        <w:rPr>
          <w:rFonts w:ascii="Arial" w:hAnsi="Arial" w:cs="Arial"/>
          <w:position w:val="-24"/>
          <w:sz w:val="28"/>
          <w:szCs w:val="28"/>
        </w:rPr>
        <w:object w:dxaOrig="880" w:dyaOrig="620" w14:anchorId="05A0B236">
          <v:shape id="_x0000_i1053" type="#_x0000_t75" style="width:44.25pt;height:30.75pt" o:ole="">
            <v:imagedata r:id="rId27" o:title=""/>
          </v:shape>
          <o:OLEObject Type="Embed" ProgID="Equation.DSMT4" ShapeID="_x0000_i1053" DrawAspect="Content" ObjectID="_1776544624" r:id="rId28"/>
        </w:object>
      </w:r>
    </w:p>
    <w:p w14:paraId="6BA1F593" w14:textId="1686C4D9" w:rsidR="00AB178C" w:rsidRDefault="00082209" w:rsidP="00A5793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pict w14:anchorId="64BBDFD4">
          <v:rect id="_x0000_i1081" style="width:0;height:1.5pt" o:bullet="t" o:hrstd="t" o:hr="t" fillcolor="#a0a0a0" stroked="f"/>
        </w:pict>
      </w:r>
    </w:p>
    <w:p w14:paraId="716C223E" w14:textId="7DF156C5" w:rsidR="00EE7B30" w:rsidRPr="00BB44B4" w:rsidRDefault="00EE7B30" w:rsidP="00EE7B30">
      <w:pPr>
        <w:rPr>
          <w:rFonts w:ascii="Arial" w:hAnsi="Arial" w:cs="Arial"/>
          <w:b/>
          <w:bCs/>
          <w:sz w:val="28"/>
          <w:szCs w:val="28"/>
        </w:rPr>
      </w:pPr>
      <w:r w:rsidRPr="00592BC2">
        <w:rPr>
          <w:rFonts w:ascii="Arial" w:hAnsi="Arial" w:cs="Arial"/>
          <w:b/>
          <w:bCs/>
          <w:sz w:val="28"/>
          <w:szCs w:val="28"/>
          <w:highlight w:val="yellow"/>
        </w:rPr>
        <w:t>Answer</w:t>
      </w:r>
      <w:r>
        <w:rPr>
          <w:rFonts w:ascii="Arial" w:hAnsi="Arial" w:cs="Arial"/>
          <w:b/>
          <w:bCs/>
          <w:sz w:val="28"/>
          <w:szCs w:val="28"/>
          <w:highlight w:val="yellow"/>
        </w:rPr>
        <w:t xml:space="preserve"> of Q#</w:t>
      </w:r>
      <w:r>
        <w:rPr>
          <w:rFonts w:ascii="Arial" w:hAnsi="Arial" w:cs="Arial"/>
          <w:b/>
          <w:bCs/>
          <w:sz w:val="28"/>
          <w:szCs w:val="28"/>
          <w:highlight w:val="yellow"/>
        </w:rPr>
        <w:t>2</w:t>
      </w:r>
      <w:r w:rsidRPr="00592BC2">
        <w:rPr>
          <w:rFonts w:ascii="Arial" w:hAnsi="Arial" w:cs="Arial"/>
          <w:b/>
          <w:bCs/>
          <w:sz w:val="28"/>
          <w:szCs w:val="28"/>
          <w:highlight w:val="yellow"/>
        </w:rPr>
        <w:t>:</w:t>
      </w:r>
    </w:p>
    <w:p w14:paraId="24F8CB92" w14:textId="26C57709" w:rsidR="00082209" w:rsidRDefault="00FA4F60" w:rsidP="00A5793A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Let assume that:</w:t>
      </w:r>
    </w:p>
    <w:p w14:paraId="0A330211" w14:textId="2F34C539" w:rsidR="00FA4F60" w:rsidRDefault="00FA4F60" w:rsidP="00A5793A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F(x) = x</w:t>
      </w:r>
      <w:r>
        <w:rPr>
          <w:rFonts w:asciiTheme="minorBidi" w:hAnsiTheme="minorBidi"/>
          <w:sz w:val="28"/>
          <w:szCs w:val="28"/>
          <w:vertAlign w:val="superscript"/>
        </w:rPr>
        <w:t>3</w:t>
      </w:r>
      <w:r>
        <w:rPr>
          <w:rFonts w:asciiTheme="minorBidi" w:hAnsiTheme="minorBidi"/>
          <w:sz w:val="28"/>
          <w:szCs w:val="28"/>
        </w:rPr>
        <w:t xml:space="preserve"> – 3x</w:t>
      </w:r>
      <w:r>
        <w:rPr>
          <w:rFonts w:asciiTheme="minorBidi" w:hAnsiTheme="minorBidi"/>
          <w:sz w:val="28"/>
          <w:szCs w:val="28"/>
          <w:vertAlign w:val="superscript"/>
        </w:rPr>
        <w:t>2</w:t>
      </w:r>
      <w:r>
        <w:rPr>
          <w:rFonts w:asciiTheme="minorBidi" w:hAnsiTheme="minorBidi"/>
          <w:sz w:val="28"/>
          <w:szCs w:val="28"/>
        </w:rPr>
        <w:t xml:space="preserve"> - 12x + 8</w:t>
      </w:r>
    </w:p>
    <w:p w14:paraId="1EDB5654" w14:textId="77777777" w:rsidR="00FA4F60" w:rsidRDefault="00FA4F60" w:rsidP="00A5793A">
      <w:pPr>
        <w:rPr>
          <w:rFonts w:asciiTheme="minorBidi" w:hAnsiTheme="minorBidi"/>
          <w:sz w:val="28"/>
          <w:szCs w:val="28"/>
        </w:rPr>
      </w:pPr>
    </w:p>
    <w:p w14:paraId="089C198D" w14:textId="1EF4E8B0" w:rsidR="00FA4F60" w:rsidRDefault="00FA4F60" w:rsidP="00A5793A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Now let’s see the iterations:</w:t>
      </w:r>
    </w:p>
    <w:p w14:paraId="7EF71208" w14:textId="1A5F1D7E" w:rsidR="00FA4F60" w:rsidRDefault="004E13E1" w:rsidP="00A5793A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First Iteration:</w:t>
      </w:r>
    </w:p>
    <w:p w14:paraId="37485D77" w14:textId="06401C1C" w:rsidR="004E13E1" w:rsidRDefault="003E67C5" w:rsidP="00A5793A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x</w:t>
      </w:r>
      <w:r w:rsidRPr="00DE0395">
        <w:rPr>
          <w:rFonts w:asciiTheme="minorBidi" w:hAnsiTheme="minorBidi"/>
          <w:sz w:val="28"/>
          <w:szCs w:val="28"/>
          <w:vertAlign w:val="superscript"/>
        </w:rPr>
        <w:t>1</w:t>
      </w:r>
      <w:r>
        <w:rPr>
          <w:rFonts w:asciiTheme="minorBidi" w:hAnsiTheme="minorBidi"/>
          <w:sz w:val="28"/>
          <w:szCs w:val="28"/>
        </w:rPr>
        <w:t xml:space="preserve"> = -1.5</w:t>
      </w:r>
    </w:p>
    <w:p w14:paraId="12BC0551" w14:textId="32A481CC" w:rsidR="003E67C5" w:rsidRDefault="003E67C5" w:rsidP="00A5793A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x</w:t>
      </w:r>
      <w:r w:rsidRPr="00DE0395">
        <w:rPr>
          <w:rFonts w:asciiTheme="minorBidi" w:hAnsiTheme="minorBidi"/>
          <w:sz w:val="28"/>
          <w:szCs w:val="28"/>
          <w:vertAlign w:val="superscript"/>
        </w:rPr>
        <w:t>2</w:t>
      </w:r>
      <w:r>
        <w:rPr>
          <w:rFonts w:asciiTheme="minorBidi" w:hAnsiTheme="minorBidi"/>
          <w:sz w:val="28"/>
          <w:szCs w:val="28"/>
        </w:rPr>
        <w:t xml:space="preserve"> = 2.5</w:t>
      </w:r>
    </w:p>
    <w:p w14:paraId="610306AA" w14:textId="014A789B" w:rsidR="003E67C5" w:rsidRDefault="003E67C5" w:rsidP="00A5793A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lastRenderedPageBreak/>
        <w:t>f(-1.5) = 15.875 &gt; 0</w:t>
      </w:r>
    </w:p>
    <w:p w14:paraId="52E93C85" w14:textId="1175F670" w:rsidR="003E67C5" w:rsidRDefault="003E67C5" w:rsidP="00A5793A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f(2.5) = 25.125 &lt; 0</w:t>
      </w:r>
    </w:p>
    <w:p w14:paraId="2C6D236C" w14:textId="4BB2C615" w:rsidR="003E67C5" w:rsidRDefault="003E67C5" w:rsidP="00A5793A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The signs of f(x</w:t>
      </w:r>
      <w:r w:rsidRPr="00DE0395">
        <w:rPr>
          <w:rFonts w:asciiTheme="minorBidi" w:hAnsiTheme="minorBidi"/>
          <w:sz w:val="28"/>
          <w:szCs w:val="28"/>
          <w:vertAlign w:val="superscript"/>
        </w:rPr>
        <w:t>1</w:t>
      </w:r>
      <w:r>
        <w:rPr>
          <w:rFonts w:asciiTheme="minorBidi" w:hAnsiTheme="minorBidi"/>
          <w:sz w:val="28"/>
          <w:szCs w:val="28"/>
        </w:rPr>
        <w:t>) and f(x</w:t>
      </w:r>
      <w:r w:rsidRPr="00DE0395">
        <w:rPr>
          <w:rFonts w:asciiTheme="minorBidi" w:hAnsiTheme="minorBidi"/>
          <w:sz w:val="28"/>
          <w:szCs w:val="28"/>
          <w:vertAlign w:val="superscript"/>
        </w:rPr>
        <w:t>2</w:t>
      </w:r>
      <w:r>
        <w:rPr>
          <w:rFonts w:asciiTheme="minorBidi" w:hAnsiTheme="minorBidi"/>
          <w:sz w:val="28"/>
          <w:szCs w:val="28"/>
        </w:rPr>
        <w:t>) are opposite. So, the roots lie between x</w:t>
      </w:r>
      <w:r w:rsidRPr="00DE0395">
        <w:rPr>
          <w:rFonts w:asciiTheme="minorBidi" w:hAnsiTheme="minorBidi"/>
          <w:sz w:val="28"/>
          <w:szCs w:val="28"/>
          <w:vertAlign w:val="superscript"/>
        </w:rPr>
        <w:t>1</w:t>
      </w:r>
      <w:r>
        <w:rPr>
          <w:rFonts w:asciiTheme="minorBidi" w:hAnsiTheme="minorBidi"/>
          <w:sz w:val="28"/>
          <w:szCs w:val="28"/>
        </w:rPr>
        <w:t xml:space="preserve"> and x</w:t>
      </w:r>
      <w:r w:rsidRPr="00DE0395">
        <w:rPr>
          <w:rFonts w:asciiTheme="minorBidi" w:hAnsiTheme="minorBidi"/>
          <w:sz w:val="28"/>
          <w:szCs w:val="28"/>
          <w:vertAlign w:val="superscript"/>
        </w:rPr>
        <w:t>2</w:t>
      </w:r>
      <w:r>
        <w:rPr>
          <w:rFonts w:asciiTheme="minorBidi" w:hAnsiTheme="minorBidi"/>
          <w:sz w:val="28"/>
          <w:szCs w:val="28"/>
        </w:rPr>
        <w:t>.</w:t>
      </w:r>
    </w:p>
    <w:p w14:paraId="104B3293" w14:textId="77777777" w:rsidR="003E67C5" w:rsidRDefault="003E67C5" w:rsidP="00A5793A">
      <w:pPr>
        <w:rPr>
          <w:rFonts w:asciiTheme="minorBidi" w:hAnsiTheme="minorBidi"/>
          <w:sz w:val="28"/>
          <w:szCs w:val="28"/>
        </w:rPr>
      </w:pPr>
    </w:p>
    <w:p w14:paraId="76E65428" w14:textId="742DE389" w:rsidR="003E67C5" w:rsidRDefault="003E67C5" w:rsidP="00A5793A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The general formula of False-Position method is:</w:t>
      </w:r>
    </w:p>
    <w:p w14:paraId="64229E22" w14:textId="16692A9C" w:rsidR="003E67C5" w:rsidRDefault="003E67C5" w:rsidP="00A5793A">
      <w:r w:rsidRPr="00C44F94">
        <w:rPr>
          <w:position w:val="-30"/>
        </w:rPr>
        <w:object w:dxaOrig="3100" w:dyaOrig="680" w14:anchorId="39CA0687">
          <v:shape id="_x0000_i1082" type="#_x0000_t75" style="width:155.25pt;height:33.75pt" o:ole="">
            <v:imagedata r:id="rId29" o:title=""/>
          </v:shape>
          <o:OLEObject Type="Embed" ProgID="Equation.DSMT4" ShapeID="_x0000_i1082" DrawAspect="Content" ObjectID="_1776544625" r:id="rId30"/>
        </w:object>
      </w:r>
    </w:p>
    <w:p w14:paraId="181385CA" w14:textId="2E4DC238" w:rsidR="003E67C5" w:rsidRDefault="003E67C5" w:rsidP="00A5793A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Put n = 2</w:t>
      </w:r>
    </w:p>
    <w:p w14:paraId="199D1C61" w14:textId="59373DC5" w:rsidR="003E67C5" w:rsidRDefault="003E67C5" w:rsidP="00A5793A">
      <w:r w:rsidRPr="00C44F94">
        <w:rPr>
          <w:position w:val="-98"/>
        </w:rPr>
        <w:object w:dxaOrig="4020" w:dyaOrig="2079" w14:anchorId="3AE408ED">
          <v:shape id="_x0000_i1083" type="#_x0000_t75" style="width:201pt;height:104.25pt" o:ole="">
            <v:imagedata r:id="rId31" o:title=""/>
          </v:shape>
          <o:OLEObject Type="Embed" ProgID="Equation.DSMT4" ShapeID="_x0000_i1083" DrawAspect="Content" ObjectID="_1776544626" r:id="rId32"/>
        </w:object>
      </w:r>
    </w:p>
    <w:p w14:paraId="48D540A5" w14:textId="30CB06C5" w:rsidR="003E67C5" w:rsidRDefault="00857C5A" w:rsidP="00857C5A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So, the required solution after</w:t>
      </w:r>
      <w:r w:rsidR="008B435E">
        <w:rPr>
          <w:rFonts w:asciiTheme="minorBidi" w:hAnsiTheme="minorBidi"/>
          <w:sz w:val="28"/>
          <w:szCs w:val="28"/>
        </w:rPr>
        <w:t xml:space="preserve"> 1</w:t>
      </w:r>
      <w:r w:rsidR="008B435E" w:rsidRPr="008B435E">
        <w:rPr>
          <w:rFonts w:asciiTheme="minorBidi" w:hAnsiTheme="minorBidi"/>
          <w:sz w:val="28"/>
          <w:szCs w:val="28"/>
          <w:vertAlign w:val="superscript"/>
        </w:rPr>
        <w:t>st</w:t>
      </w:r>
      <w:r>
        <w:rPr>
          <w:rFonts w:asciiTheme="minorBidi" w:hAnsiTheme="minorBidi"/>
          <w:sz w:val="28"/>
          <w:szCs w:val="28"/>
        </w:rPr>
        <w:t xml:space="preserve"> iteration is </w:t>
      </w:r>
      <w:r>
        <w:rPr>
          <w:rFonts w:asciiTheme="minorBidi" w:hAnsiTheme="minorBidi"/>
          <w:sz w:val="28"/>
          <w:szCs w:val="28"/>
        </w:rPr>
        <w:t>7.4076</w:t>
      </w:r>
      <w:r>
        <w:rPr>
          <w:rFonts w:asciiTheme="minorBidi" w:hAnsiTheme="minorBidi"/>
          <w:sz w:val="28"/>
          <w:szCs w:val="28"/>
        </w:rPr>
        <w:t>.</w:t>
      </w:r>
    </w:p>
    <w:p w14:paraId="7EFEFE72" w14:textId="77777777" w:rsidR="00857C5A" w:rsidRDefault="00857C5A" w:rsidP="00A5793A">
      <w:pPr>
        <w:rPr>
          <w:rFonts w:asciiTheme="minorBidi" w:hAnsiTheme="minorBidi"/>
          <w:sz w:val="28"/>
          <w:szCs w:val="28"/>
        </w:rPr>
      </w:pPr>
    </w:p>
    <w:p w14:paraId="4C26802C" w14:textId="3FC1B5C1" w:rsidR="003E67C5" w:rsidRDefault="003E67C5" w:rsidP="003E67C5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Second Iteration:</w:t>
      </w:r>
    </w:p>
    <w:p w14:paraId="45F896FB" w14:textId="5F731211" w:rsidR="003E67C5" w:rsidRDefault="003E67C5" w:rsidP="003E67C5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f(x</w:t>
      </w:r>
      <w:r w:rsidRPr="00DE0395">
        <w:rPr>
          <w:rFonts w:asciiTheme="minorBidi" w:hAnsiTheme="minorBidi"/>
          <w:sz w:val="28"/>
          <w:szCs w:val="28"/>
          <w:vertAlign w:val="superscript"/>
        </w:rPr>
        <w:t>3</w:t>
      </w:r>
      <w:r>
        <w:rPr>
          <w:rFonts w:asciiTheme="minorBidi" w:hAnsiTheme="minorBidi"/>
          <w:sz w:val="28"/>
          <w:szCs w:val="28"/>
        </w:rPr>
        <w:t>) = 7.4076 &gt; 0</w:t>
      </w:r>
    </w:p>
    <w:p w14:paraId="0FA59603" w14:textId="521CF941" w:rsidR="003E67C5" w:rsidRDefault="003E67C5" w:rsidP="003E67C5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f(x</w:t>
      </w:r>
      <w:r w:rsidRPr="00DE0395">
        <w:rPr>
          <w:rFonts w:asciiTheme="minorBidi" w:hAnsiTheme="minorBidi"/>
          <w:sz w:val="28"/>
          <w:szCs w:val="28"/>
          <w:vertAlign w:val="superscript"/>
        </w:rPr>
        <w:t>2</w:t>
      </w:r>
      <w:r>
        <w:rPr>
          <w:rFonts w:asciiTheme="minorBidi" w:hAnsiTheme="minorBidi"/>
          <w:sz w:val="28"/>
          <w:szCs w:val="28"/>
        </w:rPr>
        <w:t xml:space="preserve">) = </w:t>
      </w:r>
      <w:r w:rsidR="005F6B65">
        <w:rPr>
          <w:rFonts w:asciiTheme="minorBidi" w:hAnsiTheme="minorBidi"/>
          <w:sz w:val="28"/>
          <w:szCs w:val="28"/>
        </w:rPr>
        <w:t>f(2.5) = -25.125 &lt; 0</w:t>
      </w:r>
    </w:p>
    <w:p w14:paraId="6ECAA166" w14:textId="2A834807" w:rsidR="005F6B65" w:rsidRDefault="005F6B65" w:rsidP="003E67C5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f(x</w:t>
      </w:r>
      <w:r w:rsidRPr="00DE0395">
        <w:rPr>
          <w:rFonts w:asciiTheme="minorBidi" w:hAnsiTheme="minorBidi"/>
          <w:sz w:val="28"/>
          <w:szCs w:val="28"/>
          <w:vertAlign w:val="superscript"/>
        </w:rPr>
        <w:t>3</w:t>
      </w:r>
      <w:r>
        <w:rPr>
          <w:rFonts w:asciiTheme="minorBidi" w:hAnsiTheme="minorBidi"/>
          <w:sz w:val="28"/>
          <w:szCs w:val="28"/>
        </w:rPr>
        <w:t>) and f(x</w:t>
      </w:r>
      <w:r w:rsidRPr="00DE0395">
        <w:rPr>
          <w:rFonts w:asciiTheme="minorBidi" w:hAnsiTheme="minorBidi"/>
          <w:sz w:val="28"/>
          <w:szCs w:val="28"/>
          <w:vertAlign w:val="superscript"/>
        </w:rPr>
        <w:t>2</w:t>
      </w:r>
      <w:r>
        <w:rPr>
          <w:rFonts w:asciiTheme="minorBidi" w:hAnsiTheme="minorBidi"/>
          <w:sz w:val="28"/>
          <w:szCs w:val="28"/>
        </w:rPr>
        <w:t>) are opposite in signs, so the root lies between x</w:t>
      </w:r>
      <w:r w:rsidRPr="00DE0395">
        <w:rPr>
          <w:rFonts w:asciiTheme="minorBidi" w:hAnsiTheme="minorBidi"/>
          <w:sz w:val="28"/>
          <w:szCs w:val="28"/>
          <w:vertAlign w:val="superscript"/>
        </w:rPr>
        <w:t>3</w:t>
      </w:r>
      <w:r>
        <w:rPr>
          <w:rFonts w:asciiTheme="minorBidi" w:hAnsiTheme="minorBidi"/>
          <w:sz w:val="28"/>
          <w:szCs w:val="28"/>
        </w:rPr>
        <w:t xml:space="preserve"> and x</w:t>
      </w:r>
      <w:r w:rsidRPr="00DE0395">
        <w:rPr>
          <w:rFonts w:asciiTheme="minorBidi" w:hAnsiTheme="minorBidi"/>
          <w:sz w:val="28"/>
          <w:szCs w:val="28"/>
          <w:vertAlign w:val="superscript"/>
        </w:rPr>
        <w:t>2</w:t>
      </w:r>
      <w:r>
        <w:rPr>
          <w:rFonts w:asciiTheme="minorBidi" w:hAnsiTheme="minorBidi"/>
          <w:sz w:val="28"/>
          <w:szCs w:val="28"/>
        </w:rPr>
        <w:t>.</w:t>
      </w:r>
    </w:p>
    <w:p w14:paraId="0311E817" w14:textId="4F54C4E8" w:rsidR="005F6B65" w:rsidRDefault="005F6B65" w:rsidP="003E67C5">
      <w:r w:rsidRPr="00C44F94">
        <w:rPr>
          <w:position w:val="-98"/>
        </w:rPr>
        <w:object w:dxaOrig="3739" w:dyaOrig="2079" w14:anchorId="08FC3A49">
          <v:shape id="_x0000_i1084" type="#_x0000_t75" style="width:186.75pt;height:104.25pt" o:ole="">
            <v:imagedata r:id="rId33" o:title=""/>
          </v:shape>
          <o:OLEObject Type="Embed" ProgID="Equation.DSMT4" ShapeID="_x0000_i1084" DrawAspect="Content" ObjectID="_1776544627" r:id="rId34"/>
        </w:object>
      </w:r>
    </w:p>
    <w:p w14:paraId="57FF06E3" w14:textId="57E9EE7F" w:rsidR="001855A9" w:rsidRDefault="00D569A2" w:rsidP="00D569A2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So, the required solution after</w:t>
      </w:r>
      <w:r w:rsidR="00857C5A">
        <w:rPr>
          <w:rFonts w:asciiTheme="minorBidi" w:hAnsiTheme="minorBidi"/>
          <w:sz w:val="28"/>
          <w:szCs w:val="28"/>
        </w:rPr>
        <w:t xml:space="preserve"> 2</w:t>
      </w:r>
      <w:r w:rsidR="00857C5A" w:rsidRPr="00857C5A">
        <w:rPr>
          <w:rFonts w:asciiTheme="minorBidi" w:hAnsiTheme="minorBidi"/>
          <w:sz w:val="28"/>
          <w:szCs w:val="28"/>
          <w:vertAlign w:val="superscript"/>
        </w:rPr>
        <w:t>nd</w:t>
      </w:r>
      <w:r>
        <w:rPr>
          <w:rFonts w:asciiTheme="minorBidi" w:hAnsiTheme="minorBidi"/>
          <w:sz w:val="28"/>
          <w:szCs w:val="28"/>
        </w:rPr>
        <w:t xml:space="preserve"> iteration is </w:t>
      </w:r>
      <w:r>
        <w:rPr>
          <w:rFonts w:asciiTheme="minorBidi" w:hAnsiTheme="minorBidi"/>
          <w:sz w:val="28"/>
          <w:szCs w:val="28"/>
        </w:rPr>
        <w:t>-0.1643</w:t>
      </w:r>
      <w:r>
        <w:rPr>
          <w:rFonts w:asciiTheme="minorBidi" w:hAnsiTheme="minorBidi"/>
          <w:sz w:val="28"/>
          <w:szCs w:val="28"/>
        </w:rPr>
        <w:t>.</w:t>
      </w:r>
    </w:p>
    <w:p w14:paraId="38CF7829" w14:textId="77777777" w:rsidR="00D569A2" w:rsidRDefault="00D569A2" w:rsidP="001855A9">
      <w:pPr>
        <w:rPr>
          <w:rFonts w:asciiTheme="minorBidi" w:hAnsiTheme="minorBidi"/>
          <w:sz w:val="28"/>
          <w:szCs w:val="28"/>
        </w:rPr>
      </w:pPr>
    </w:p>
    <w:p w14:paraId="7F199E81" w14:textId="7C3A30B2" w:rsidR="001855A9" w:rsidRDefault="001855A9" w:rsidP="001855A9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Third</w:t>
      </w:r>
      <w:r>
        <w:rPr>
          <w:rFonts w:asciiTheme="minorBidi" w:hAnsiTheme="minorBidi"/>
          <w:sz w:val="28"/>
          <w:szCs w:val="28"/>
        </w:rPr>
        <w:t xml:space="preserve"> Iteration:</w:t>
      </w:r>
    </w:p>
    <w:p w14:paraId="79C61559" w14:textId="3F2DFF67" w:rsidR="00F12D28" w:rsidRDefault="001855A9" w:rsidP="00F12D28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lastRenderedPageBreak/>
        <w:t>f(x</w:t>
      </w:r>
      <w:r w:rsidR="00F12D28" w:rsidRPr="00343009">
        <w:rPr>
          <w:rFonts w:asciiTheme="minorBidi" w:hAnsiTheme="minorBidi"/>
          <w:sz w:val="28"/>
          <w:szCs w:val="28"/>
          <w:vertAlign w:val="superscript"/>
        </w:rPr>
        <w:t>4</w:t>
      </w:r>
      <w:r>
        <w:rPr>
          <w:rFonts w:asciiTheme="minorBidi" w:hAnsiTheme="minorBidi"/>
          <w:sz w:val="28"/>
          <w:szCs w:val="28"/>
        </w:rPr>
        <w:t xml:space="preserve">) = </w:t>
      </w:r>
      <w:r w:rsidR="00F12D28">
        <w:rPr>
          <w:rFonts w:asciiTheme="minorBidi" w:hAnsiTheme="minorBidi"/>
          <w:sz w:val="28"/>
          <w:szCs w:val="28"/>
        </w:rPr>
        <w:t>f(0.6069) = 0.1643 &lt; 0</w:t>
      </w:r>
    </w:p>
    <w:p w14:paraId="5B517459" w14:textId="692D1077" w:rsidR="001855A9" w:rsidRDefault="001855A9" w:rsidP="001855A9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f(x</w:t>
      </w:r>
      <w:r w:rsidR="00F12D28" w:rsidRPr="00343009">
        <w:rPr>
          <w:rFonts w:asciiTheme="minorBidi" w:hAnsiTheme="minorBidi"/>
          <w:sz w:val="28"/>
          <w:szCs w:val="28"/>
          <w:vertAlign w:val="superscript"/>
        </w:rPr>
        <w:t>3</w:t>
      </w:r>
      <w:r>
        <w:rPr>
          <w:rFonts w:asciiTheme="minorBidi" w:hAnsiTheme="minorBidi"/>
          <w:sz w:val="28"/>
          <w:szCs w:val="28"/>
        </w:rPr>
        <w:t>) = f(</w:t>
      </w:r>
      <w:r w:rsidR="00F12D28">
        <w:rPr>
          <w:rFonts w:asciiTheme="minorBidi" w:hAnsiTheme="minorBidi"/>
          <w:sz w:val="28"/>
          <w:szCs w:val="28"/>
        </w:rPr>
        <w:t>0.0488</w:t>
      </w:r>
      <w:r>
        <w:rPr>
          <w:rFonts w:asciiTheme="minorBidi" w:hAnsiTheme="minorBidi"/>
          <w:sz w:val="28"/>
          <w:szCs w:val="28"/>
        </w:rPr>
        <w:t xml:space="preserve">) = </w:t>
      </w:r>
      <w:r w:rsidR="00F12D28">
        <w:rPr>
          <w:rFonts w:asciiTheme="minorBidi" w:hAnsiTheme="minorBidi"/>
          <w:sz w:val="28"/>
          <w:szCs w:val="28"/>
        </w:rPr>
        <w:t>7.4076</w:t>
      </w:r>
      <w:r>
        <w:rPr>
          <w:rFonts w:asciiTheme="minorBidi" w:hAnsiTheme="minorBidi"/>
          <w:sz w:val="28"/>
          <w:szCs w:val="28"/>
        </w:rPr>
        <w:t xml:space="preserve"> </w:t>
      </w:r>
      <w:r w:rsidR="00F12D28">
        <w:rPr>
          <w:rFonts w:asciiTheme="minorBidi" w:hAnsiTheme="minorBidi"/>
          <w:sz w:val="28"/>
          <w:szCs w:val="28"/>
        </w:rPr>
        <w:t>&gt;</w:t>
      </w:r>
      <w:r>
        <w:rPr>
          <w:rFonts w:asciiTheme="minorBidi" w:hAnsiTheme="minorBidi"/>
          <w:sz w:val="28"/>
          <w:szCs w:val="28"/>
        </w:rPr>
        <w:t xml:space="preserve"> 0</w:t>
      </w:r>
    </w:p>
    <w:p w14:paraId="5EE97151" w14:textId="30C1F094" w:rsidR="001855A9" w:rsidRDefault="001855A9" w:rsidP="001855A9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f(x</w:t>
      </w:r>
      <w:r w:rsidR="00F12D28" w:rsidRPr="00343009">
        <w:rPr>
          <w:rFonts w:asciiTheme="minorBidi" w:hAnsiTheme="minorBidi"/>
          <w:sz w:val="28"/>
          <w:szCs w:val="28"/>
          <w:vertAlign w:val="superscript"/>
        </w:rPr>
        <w:t>4</w:t>
      </w:r>
      <w:r>
        <w:rPr>
          <w:rFonts w:asciiTheme="minorBidi" w:hAnsiTheme="minorBidi"/>
          <w:sz w:val="28"/>
          <w:szCs w:val="28"/>
        </w:rPr>
        <w:t>) and f(x</w:t>
      </w:r>
      <w:r w:rsidR="00F12D28" w:rsidRPr="00343009">
        <w:rPr>
          <w:rFonts w:asciiTheme="minorBidi" w:hAnsiTheme="minorBidi"/>
          <w:sz w:val="28"/>
          <w:szCs w:val="28"/>
          <w:vertAlign w:val="superscript"/>
        </w:rPr>
        <w:t>3</w:t>
      </w:r>
      <w:r>
        <w:rPr>
          <w:rFonts w:asciiTheme="minorBidi" w:hAnsiTheme="minorBidi"/>
          <w:sz w:val="28"/>
          <w:szCs w:val="28"/>
        </w:rPr>
        <w:t>) are opposite in signs, so the root lies between x</w:t>
      </w:r>
      <w:r w:rsidR="00F12D28" w:rsidRPr="00343009">
        <w:rPr>
          <w:rFonts w:asciiTheme="minorBidi" w:hAnsiTheme="minorBidi"/>
          <w:sz w:val="28"/>
          <w:szCs w:val="28"/>
          <w:vertAlign w:val="superscript"/>
        </w:rPr>
        <w:t>4</w:t>
      </w:r>
      <w:r>
        <w:rPr>
          <w:rFonts w:asciiTheme="minorBidi" w:hAnsiTheme="minorBidi"/>
          <w:sz w:val="28"/>
          <w:szCs w:val="28"/>
        </w:rPr>
        <w:t xml:space="preserve"> and x</w:t>
      </w:r>
      <w:r w:rsidR="00F12D28" w:rsidRPr="00343009">
        <w:rPr>
          <w:rFonts w:asciiTheme="minorBidi" w:hAnsiTheme="minorBidi"/>
          <w:sz w:val="28"/>
          <w:szCs w:val="28"/>
          <w:vertAlign w:val="superscript"/>
        </w:rPr>
        <w:t>3</w:t>
      </w:r>
      <w:r>
        <w:rPr>
          <w:rFonts w:asciiTheme="minorBidi" w:hAnsiTheme="minorBidi"/>
          <w:sz w:val="28"/>
          <w:szCs w:val="28"/>
        </w:rPr>
        <w:t>.</w:t>
      </w:r>
    </w:p>
    <w:p w14:paraId="3F6E44F3" w14:textId="7153FEDC" w:rsidR="001855A9" w:rsidRDefault="00A516E0" w:rsidP="003E67C5">
      <w:r w:rsidRPr="00C44F94">
        <w:rPr>
          <w:position w:val="-100"/>
        </w:rPr>
        <w:object w:dxaOrig="3980" w:dyaOrig="2120" w14:anchorId="208D8C81">
          <v:shape id="_x0000_i1085" type="#_x0000_t75" style="width:198.75pt;height:105.75pt" o:ole="">
            <v:imagedata r:id="rId35" o:title=""/>
          </v:shape>
          <o:OLEObject Type="Embed" ProgID="Equation.DSMT4" ShapeID="_x0000_i1085" DrawAspect="Content" ObjectID="_1776544628" r:id="rId36"/>
        </w:object>
      </w:r>
    </w:p>
    <w:p w14:paraId="48E26B8D" w14:textId="4DC787CC" w:rsidR="00FF0088" w:rsidRDefault="00FF0088" w:rsidP="00FF0088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 xml:space="preserve">So, the required solution after </w:t>
      </w:r>
      <w:r>
        <w:rPr>
          <w:rFonts w:asciiTheme="minorBidi" w:hAnsiTheme="minorBidi"/>
          <w:sz w:val="28"/>
          <w:szCs w:val="28"/>
        </w:rPr>
        <w:t>3</w:t>
      </w:r>
      <w:r w:rsidRPr="00FF0088">
        <w:rPr>
          <w:rFonts w:asciiTheme="minorBidi" w:hAnsiTheme="minorBidi"/>
          <w:sz w:val="28"/>
          <w:szCs w:val="28"/>
          <w:vertAlign w:val="superscript"/>
        </w:rPr>
        <w:t>rd</w:t>
      </w:r>
      <w:r>
        <w:rPr>
          <w:rFonts w:asciiTheme="minorBidi" w:hAnsiTheme="minorBidi"/>
          <w:sz w:val="28"/>
          <w:szCs w:val="28"/>
        </w:rPr>
        <w:t xml:space="preserve"> </w:t>
      </w:r>
      <w:r>
        <w:rPr>
          <w:rFonts w:asciiTheme="minorBidi" w:hAnsiTheme="minorBidi"/>
          <w:sz w:val="28"/>
          <w:szCs w:val="28"/>
        </w:rPr>
        <w:t xml:space="preserve">iteration is </w:t>
      </w:r>
      <w:r>
        <w:rPr>
          <w:rFonts w:asciiTheme="minorBidi" w:hAnsiTheme="minorBidi"/>
          <w:sz w:val="28"/>
          <w:szCs w:val="28"/>
        </w:rPr>
        <w:t>0.0129</w:t>
      </w:r>
      <w:r>
        <w:rPr>
          <w:rFonts w:asciiTheme="minorBidi" w:hAnsiTheme="minorBidi"/>
          <w:sz w:val="28"/>
          <w:szCs w:val="28"/>
        </w:rPr>
        <w:t>.</w:t>
      </w:r>
    </w:p>
    <w:p w14:paraId="47A271BA" w14:textId="77777777" w:rsidR="00FF0088" w:rsidRPr="00FF0088" w:rsidRDefault="00FF0088" w:rsidP="00FF0088">
      <w:pPr>
        <w:rPr>
          <w:rFonts w:asciiTheme="minorBidi" w:hAnsiTheme="minorBidi"/>
          <w:sz w:val="28"/>
          <w:szCs w:val="28"/>
        </w:rPr>
      </w:pPr>
    </w:p>
    <w:p w14:paraId="54227323" w14:textId="344D24D9" w:rsidR="00030D90" w:rsidRDefault="001B0C2A" w:rsidP="003E67C5">
      <w:r>
        <w:t>Fourth iteration:</w:t>
      </w:r>
    </w:p>
    <w:p w14:paraId="33EBAD9B" w14:textId="2CB9759C" w:rsidR="001B0C2A" w:rsidRDefault="001B0C2A" w:rsidP="00AD3DEF">
      <w:pPr>
        <w:tabs>
          <w:tab w:val="left" w:pos="3630"/>
        </w:tabs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f(x</w:t>
      </w:r>
      <w:r w:rsidRPr="00343009">
        <w:rPr>
          <w:rFonts w:asciiTheme="minorBidi" w:hAnsiTheme="minorBidi"/>
          <w:sz w:val="28"/>
          <w:szCs w:val="28"/>
          <w:vertAlign w:val="superscript"/>
        </w:rPr>
        <w:t>5</w:t>
      </w:r>
      <w:r>
        <w:rPr>
          <w:rFonts w:asciiTheme="minorBidi" w:hAnsiTheme="minorBidi"/>
          <w:sz w:val="28"/>
          <w:szCs w:val="28"/>
        </w:rPr>
        <w:t>) = 0.</w:t>
      </w:r>
      <w:r>
        <w:rPr>
          <w:rFonts w:asciiTheme="minorBidi" w:hAnsiTheme="minorBidi"/>
          <w:sz w:val="28"/>
          <w:szCs w:val="28"/>
        </w:rPr>
        <w:t>0129</w:t>
      </w:r>
      <w:r w:rsidR="00AD3DEF">
        <w:rPr>
          <w:rFonts w:asciiTheme="minorBidi" w:hAnsiTheme="minorBidi"/>
          <w:sz w:val="28"/>
          <w:szCs w:val="28"/>
        </w:rPr>
        <w:tab/>
      </w:r>
    </w:p>
    <w:p w14:paraId="736FE534" w14:textId="197F1FD7" w:rsidR="001B0C2A" w:rsidRDefault="001B0C2A" w:rsidP="001B0C2A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f(x</w:t>
      </w:r>
      <w:r w:rsidRPr="00343009">
        <w:rPr>
          <w:rFonts w:asciiTheme="minorBidi" w:hAnsiTheme="minorBidi"/>
          <w:sz w:val="28"/>
          <w:szCs w:val="28"/>
          <w:vertAlign w:val="superscript"/>
        </w:rPr>
        <w:t>4</w:t>
      </w:r>
      <w:r>
        <w:rPr>
          <w:rFonts w:asciiTheme="minorBidi" w:hAnsiTheme="minorBidi"/>
          <w:sz w:val="28"/>
          <w:szCs w:val="28"/>
        </w:rPr>
        <w:t>) = 0.</w:t>
      </w:r>
      <w:r>
        <w:rPr>
          <w:rFonts w:asciiTheme="minorBidi" w:hAnsiTheme="minorBidi"/>
          <w:sz w:val="28"/>
          <w:szCs w:val="28"/>
        </w:rPr>
        <w:t>1643</w:t>
      </w:r>
    </w:p>
    <w:p w14:paraId="26B8EA30" w14:textId="7A6D361C" w:rsidR="001B0C2A" w:rsidRDefault="001B0C2A" w:rsidP="001B0C2A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The r</w:t>
      </w:r>
      <w:r>
        <w:rPr>
          <w:rFonts w:asciiTheme="minorBidi" w:hAnsiTheme="minorBidi"/>
          <w:sz w:val="28"/>
          <w:szCs w:val="28"/>
        </w:rPr>
        <w:t>oot lies between x</w:t>
      </w:r>
      <w:r w:rsidRPr="00343009">
        <w:rPr>
          <w:rFonts w:asciiTheme="minorBidi" w:hAnsiTheme="minorBidi"/>
          <w:sz w:val="28"/>
          <w:szCs w:val="28"/>
          <w:vertAlign w:val="superscript"/>
        </w:rPr>
        <w:t>4</w:t>
      </w:r>
      <w:r>
        <w:rPr>
          <w:rFonts w:asciiTheme="minorBidi" w:hAnsiTheme="minorBidi"/>
          <w:sz w:val="28"/>
          <w:szCs w:val="28"/>
        </w:rPr>
        <w:t xml:space="preserve"> and x</w:t>
      </w:r>
      <w:r w:rsidRPr="00343009">
        <w:rPr>
          <w:rFonts w:asciiTheme="minorBidi" w:hAnsiTheme="minorBidi"/>
          <w:sz w:val="28"/>
          <w:szCs w:val="28"/>
          <w:vertAlign w:val="superscript"/>
        </w:rPr>
        <w:t>5</w:t>
      </w:r>
      <w:r>
        <w:rPr>
          <w:rFonts w:asciiTheme="minorBidi" w:hAnsiTheme="minorBidi"/>
          <w:sz w:val="28"/>
          <w:szCs w:val="28"/>
        </w:rPr>
        <w:t>.</w:t>
      </w:r>
    </w:p>
    <w:p w14:paraId="15C0ED69" w14:textId="234130C5" w:rsidR="001B0C2A" w:rsidRPr="00FA4F60" w:rsidRDefault="00430BA9" w:rsidP="003E67C5">
      <w:pPr>
        <w:rPr>
          <w:rFonts w:asciiTheme="minorBidi" w:hAnsiTheme="minorBidi"/>
          <w:sz w:val="28"/>
          <w:szCs w:val="28"/>
        </w:rPr>
      </w:pPr>
      <w:r w:rsidRPr="00C44F94">
        <w:rPr>
          <w:position w:val="-98"/>
        </w:rPr>
        <w:object w:dxaOrig="3739" w:dyaOrig="2079" w14:anchorId="59DD8B98">
          <v:shape id="_x0000_i1086" type="#_x0000_t75" style="width:186.75pt;height:104.25pt" o:ole="">
            <v:imagedata r:id="rId37" o:title=""/>
          </v:shape>
          <o:OLEObject Type="Embed" ProgID="Equation.DSMT4" ShapeID="_x0000_i1086" DrawAspect="Content" ObjectID="_1776544629" r:id="rId38"/>
        </w:object>
      </w:r>
    </w:p>
    <w:p w14:paraId="6C3EC06A" w14:textId="2B0F4289" w:rsidR="002E7B70" w:rsidRPr="00C9123C" w:rsidRDefault="00FB0C4F" w:rsidP="00A5793A">
      <w:p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>T</w:t>
      </w:r>
      <w:r w:rsidR="00733BDF">
        <w:rPr>
          <w:rFonts w:asciiTheme="minorBidi" w:hAnsiTheme="minorBidi"/>
          <w:sz w:val="28"/>
          <w:szCs w:val="28"/>
        </w:rPr>
        <w:t>he required solution after fourth iteration is 8.8769.</w:t>
      </w:r>
    </w:p>
    <w:p w14:paraId="6ADD20B9" w14:textId="77777777" w:rsidR="00F64EC9" w:rsidRPr="006C1D47" w:rsidRDefault="00F64EC9" w:rsidP="00A5793A">
      <w:pPr>
        <w:rPr>
          <w:rFonts w:ascii="Arial" w:hAnsi="Arial" w:cs="Arial"/>
          <w:sz w:val="28"/>
          <w:szCs w:val="28"/>
        </w:rPr>
      </w:pPr>
    </w:p>
    <w:p w14:paraId="05FD2D14" w14:textId="29D36F1E" w:rsidR="004420BB" w:rsidRPr="00532308" w:rsidRDefault="00000000" w:rsidP="00A5793A">
      <w:pPr>
        <w:rPr>
          <w:rFonts w:ascii="Arial" w:hAnsi="Arial" w:cs="Arial"/>
          <w:sz w:val="28"/>
          <w:szCs w:val="28"/>
        </w:rPr>
      </w:pPr>
      <w:r w:rsidRPr="006C1D47">
        <w:rPr>
          <w:rFonts w:ascii="Arial" w:hAnsi="Arial" w:cs="Arial"/>
          <w:b/>
          <w:bCs/>
          <w:sz w:val="28"/>
          <w:szCs w:val="28"/>
          <w:u w:val="single"/>
        </w:rPr>
        <w:pict w14:anchorId="6BC619AA">
          <v:rect id="_x0000_i1027" style="width:0;height:1.5pt" o:hrstd="t" o:hr="t" fillcolor="#a0a0a0" stroked="f"/>
        </w:pict>
      </w:r>
    </w:p>
    <w:p w14:paraId="76417E92" w14:textId="77777777" w:rsidR="004420BB" w:rsidRPr="00532308" w:rsidRDefault="004420BB" w:rsidP="00A5793A">
      <w:pPr>
        <w:rPr>
          <w:rFonts w:ascii="Arial" w:hAnsi="Arial" w:cs="Arial"/>
          <w:sz w:val="28"/>
          <w:szCs w:val="28"/>
        </w:rPr>
      </w:pPr>
    </w:p>
    <w:p w14:paraId="5829D7D3" w14:textId="77777777" w:rsidR="004420BB" w:rsidRPr="00532308" w:rsidRDefault="004420BB" w:rsidP="00A5793A">
      <w:pPr>
        <w:rPr>
          <w:rFonts w:ascii="Arial" w:hAnsi="Arial" w:cs="Arial"/>
          <w:sz w:val="28"/>
          <w:szCs w:val="28"/>
        </w:rPr>
      </w:pPr>
    </w:p>
    <w:sectPr w:rsidR="004420BB" w:rsidRPr="00532308" w:rsidSect="00344CD6">
      <w:pgSz w:w="12240" w:h="15840"/>
      <w:pgMar w:top="1440" w:right="1440" w:bottom="1440" w:left="1440" w:header="708" w:footer="708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rect id="_x0000_i1060" style="width:0;height:1.5pt" o:bullet="t" o:hrstd="t" o:hr="t" fillcolor="#a0a0a0" stroked="f"/>
    </w:pict>
  </w:numPicBullet>
  <w:abstractNum w:abstractNumId="0" w15:restartNumberingAfterBreak="0">
    <w:nsid w:val="08C94346"/>
    <w:multiLevelType w:val="hybridMultilevel"/>
    <w:tmpl w:val="AC549AD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4B022B"/>
    <w:multiLevelType w:val="multilevel"/>
    <w:tmpl w:val="CB54CA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E264B03"/>
    <w:multiLevelType w:val="hybridMultilevel"/>
    <w:tmpl w:val="F7CE4910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83A031D"/>
    <w:multiLevelType w:val="multilevel"/>
    <w:tmpl w:val="27926C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68CE7211"/>
    <w:multiLevelType w:val="multilevel"/>
    <w:tmpl w:val="76F4D7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722F47C0"/>
    <w:multiLevelType w:val="hybridMultilevel"/>
    <w:tmpl w:val="D2A6DD0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80E06B3"/>
    <w:multiLevelType w:val="hybridMultilevel"/>
    <w:tmpl w:val="52D64308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06278465">
    <w:abstractNumId w:val="3"/>
  </w:num>
  <w:num w:numId="2" w16cid:durableId="1757165391">
    <w:abstractNumId w:val="0"/>
  </w:num>
  <w:num w:numId="3" w16cid:durableId="1576166913">
    <w:abstractNumId w:val="6"/>
  </w:num>
  <w:num w:numId="4" w16cid:durableId="1339846378">
    <w:abstractNumId w:val="5"/>
  </w:num>
  <w:num w:numId="5" w16cid:durableId="1728338690">
    <w:abstractNumId w:val="2"/>
  </w:num>
  <w:num w:numId="6" w16cid:durableId="1500197803">
    <w:abstractNumId w:val="1"/>
  </w:num>
  <w:num w:numId="7" w16cid:durableId="211111975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4FDA"/>
    <w:rsid w:val="000024DA"/>
    <w:rsid w:val="00004C79"/>
    <w:rsid w:val="000236D1"/>
    <w:rsid w:val="00030D90"/>
    <w:rsid w:val="00052350"/>
    <w:rsid w:val="00082209"/>
    <w:rsid w:val="0008710C"/>
    <w:rsid w:val="00091CEE"/>
    <w:rsid w:val="000C591A"/>
    <w:rsid w:val="000E3FFA"/>
    <w:rsid w:val="000E4660"/>
    <w:rsid w:val="000E5EF6"/>
    <w:rsid w:val="000E79E9"/>
    <w:rsid w:val="001028A6"/>
    <w:rsid w:val="00102D08"/>
    <w:rsid w:val="00104394"/>
    <w:rsid w:val="001356A2"/>
    <w:rsid w:val="001443EC"/>
    <w:rsid w:val="00162889"/>
    <w:rsid w:val="001754AC"/>
    <w:rsid w:val="001800E0"/>
    <w:rsid w:val="001855A9"/>
    <w:rsid w:val="00194FDF"/>
    <w:rsid w:val="001B0C2A"/>
    <w:rsid w:val="001B0FC5"/>
    <w:rsid w:val="001F2296"/>
    <w:rsid w:val="001F4DC9"/>
    <w:rsid w:val="002203D0"/>
    <w:rsid w:val="00237BB2"/>
    <w:rsid w:val="00281C13"/>
    <w:rsid w:val="00284C0C"/>
    <w:rsid w:val="002902C0"/>
    <w:rsid w:val="00292CB9"/>
    <w:rsid w:val="002D4BB2"/>
    <w:rsid w:val="002D6EEB"/>
    <w:rsid w:val="002D7C95"/>
    <w:rsid w:val="002E2414"/>
    <w:rsid w:val="002E6EAF"/>
    <w:rsid w:val="002E7B70"/>
    <w:rsid w:val="002F18F3"/>
    <w:rsid w:val="002F1E17"/>
    <w:rsid w:val="00304302"/>
    <w:rsid w:val="00323FAE"/>
    <w:rsid w:val="00335053"/>
    <w:rsid w:val="00336978"/>
    <w:rsid w:val="00342EBC"/>
    <w:rsid w:val="00343009"/>
    <w:rsid w:val="003444D8"/>
    <w:rsid w:val="00344CD6"/>
    <w:rsid w:val="00356115"/>
    <w:rsid w:val="00364CA4"/>
    <w:rsid w:val="003811FE"/>
    <w:rsid w:val="00394679"/>
    <w:rsid w:val="003D4877"/>
    <w:rsid w:val="003E67C5"/>
    <w:rsid w:val="00400B27"/>
    <w:rsid w:val="0041415B"/>
    <w:rsid w:val="00415D22"/>
    <w:rsid w:val="0041756F"/>
    <w:rsid w:val="00430BA9"/>
    <w:rsid w:val="004420BB"/>
    <w:rsid w:val="0044281C"/>
    <w:rsid w:val="0044718A"/>
    <w:rsid w:val="00476371"/>
    <w:rsid w:val="004A7215"/>
    <w:rsid w:val="004A78C6"/>
    <w:rsid w:val="004B0860"/>
    <w:rsid w:val="004B6F61"/>
    <w:rsid w:val="004B7AB1"/>
    <w:rsid w:val="004E0FA7"/>
    <w:rsid w:val="004E13E1"/>
    <w:rsid w:val="004F2017"/>
    <w:rsid w:val="004F478B"/>
    <w:rsid w:val="00500DD0"/>
    <w:rsid w:val="00532308"/>
    <w:rsid w:val="00542114"/>
    <w:rsid w:val="00560054"/>
    <w:rsid w:val="00584B82"/>
    <w:rsid w:val="00592BC2"/>
    <w:rsid w:val="005A09C4"/>
    <w:rsid w:val="005A0BA7"/>
    <w:rsid w:val="005A308F"/>
    <w:rsid w:val="005E0EC4"/>
    <w:rsid w:val="005E11D9"/>
    <w:rsid w:val="005F1EB3"/>
    <w:rsid w:val="005F6B65"/>
    <w:rsid w:val="00601952"/>
    <w:rsid w:val="00626986"/>
    <w:rsid w:val="00634E10"/>
    <w:rsid w:val="00636070"/>
    <w:rsid w:val="0064652D"/>
    <w:rsid w:val="00655FA0"/>
    <w:rsid w:val="00661702"/>
    <w:rsid w:val="0069253D"/>
    <w:rsid w:val="006A0C62"/>
    <w:rsid w:val="006A37C2"/>
    <w:rsid w:val="006A4C82"/>
    <w:rsid w:val="006B3636"/>
    <w:rsid w:val="006B7D80"/>
    <w:rsid w:val="006C1D47"/>
    <w:rsid w:val="006C40F6"/>
    <w:rsid w:val="006D2084"/>
    <w:rsid w:val="006D4918"/>
    <w:rsid w:val="007054AA"/>
    <w:rsid w:val="007062EA"/>
    <w:rsid w:val="00707296"/>
    <w:rsid w:val="00720063"/>
    <w:rsid w:val="007317C0"/>
    <w:rsid w:val="00733BDF"/>
    <w:rsid w:val="0074159C"/>
    <w:rsid w:val="007515DD"/>
    <w:rsid w:val="007624B8"/>
    <w:rsid w:val="00763553"/>
    <w:rsid w:val="00772A8F"/>
    <w:rsid w:val="00782E3C"/>
    <w:rsid w:val="007A1703"/>
    <w:rsid w:val="007A2932"/>
    <w:rsid w:val="007E5811"/>
    <w:rsid w:val="0080216B"/>
    <w:rsid w:val="00834C75"/>
    <w:rsid w:val="00852FA5"/>
    <w:rsid w:val="00857C5A"/>
    <w:rsid w:val="00893BA0"/>
    <w:rsid w:val="008A19A0"/>
    <w:rsid w:val="008B435E"/>
    <w:rsid w:val="008D4062"/>
    <w:rsid w:val="008D73EA"/>
    <w:rsid w:val="00911964"/>
    <w:rsid w:val="00930FAE"/>
    <w:rsid w:val="00931745"/>
    <w:rsid w:val="009427AC"/>
    <w:rsid w:val="00945F61"/>
    <w:rsid w:val="00954A86"/>
    <w:rsid w:val="009622E9"/>
    <w:rsid w:val="0098509B"/>
    <w:rsid w:val="00993BC8"/>
    <w:rsid w:val="00996D5A"/>
    <w:rsid w:val="009A0D75"/>
    <w:rsid w:val="009D2449"/>
    <w:rsid w:val="009E5C61"/>
    <w:rsid w:val="009F42EE"/>
    <w:rsid w:val="00A21C78"/>
    <w:rsid w:val="00A23C44"/>
    <w:rsid w:val="00A26419"/>
    <w:rsid w:val="00A31FCC"/>
    <w:rsid w:val="00A516E0"/>
    <w:rsid w:val="00A52D23"/>
    <w:rsid w:val="00A562E1"/>
    <w:rsid w:val="00A5793A"/>
    <w:rsid w:val="00A64C39"/>
    <w:rsid w:val="00A76FCA"/>
    <w:rsid w:val="00A9271D"/>
    <w:rsid w:val="00AA3AA6"/>
    <w:rsid w:val="00AB178C"/>
    <w:rsid w:val="00AC428C"/>
    <w:rsid w:val="00AD3DEF"/>
    <w:rsid w:val="00AE1C12"/>
    <w:rsid w:val="00AE75F1"/>
    <w:rsid w:val="00AF0119"/>
    <w:rsid w:val="00AF7132"/>
    <w:rsid w:val="00B055C4"/>
    <w:rsid w:val="00B06DEB"/>
    <w:rsid w:val="00B164EF"/>
    <w:rsid w:val="00B21785"/>
    <w:rsid w:val="00B22A03"/>
    <w:rsid w:val="00B3145D"/>
    <w:rsid w:val="00B3567F"/>
    <w:rsid w:val="00B4444B"/>
    <w:rsid w:val="00B450F9"/>
    <w:rsid w:val="00B533B4"/>
    <w:rsid w:val="00B65D94"/>
    <w:rsid w:val="00B76E68"/>
    <w:rsid w:val="00B97DFB"/>
    <w:rsid w:val="00BB44B4"/>
    <w:rsid w:val="00BB44C1"/>
    <w:rsid w:val="00BC6479"/>
    <w:rsid w:val="00BC79E2"/>
    <w:rsid w:val="00BD2D5D"/>
    <w:rsid w:val="00BE528B"/>
    <w:rsid w:val="00BF1F53"/>
    <w:rsid w:val="00C27763"/>
    <w:rsid w:val="00C30300"/>
    <w:rsid w:val="00C334E4"/>
    <w:rsid w:val="00C45FED"/>
    <w:rsid w:val="00C500A9"/>
    <w:rsid w:val="00C75470"/>
    <w:rsid w:val="00C9123C"/>
    <w:rsid w:val="00C91370"/>
    <w:rsid w:val="00CA7832"/>
    <w:rsid w:val="00CC5C4C"/>
    <w:rsid w:val="00CD373E"/>
    <w:rsid w:val="00CE1827"/>
    <w:rsid w:val="00CF0FDF"/>
    <w:rsid w:val="00CF527A"/>
    <w:rsid w:val="00D25DBF"/>
    <w:rsid w:val="00D25F99"/>
    <w:rsid w:val="00D569A2"/>
    <w:rsid w:val="00D61A72"/>
    <w:rsid w:val="00D621D7"/>
    <w:rsid w:val="00D63194"/>
    <w:rsid w:val="00D82F3F"/>
    <w:rsid w:val="00D87677"/>
    <w:rsid w:val="00D95054"/>
    <w:rsid w:val="00DA285C"/>
    <w:rsid w:val="00DA59FC"/>
    <w:rsid w:val="00DA6A29"/>
    <w:rsid w:val="00DC54C1"/>
    <w:rsid w:val="00DD7F44"/>
    <w:rsid w:val="00DE0395"/>
    <w:rsid w:val="00DF0EE7"/>
    <w:rsid w:val="00E45E7A"/>
    <w:rsid w:val="00E95964"/>
    <w:rsid w:val="00EA4FDA"/>
    <w:rsid w:val="00EC12A3"/>
    <w:rsid w:val="00EC60E7"/>
    <w:rsid w:val="00ED5E0B"/>
    <w:rsid w:val="00EE07F8"/>
    <w:rsid w:val="00EE7B30"/>
    <w:rsid w:val="00EF252A"/>
    <w:rsid w:val="00F0272A"/>
    <w:rsid w:val="00F056C6"/>
    <w:rsid w:val="00F12D28"/>
    <w:rsid w:val="00F139B8"/>
    <w:rsid w:val="00F24D76"/>
    <w:rsid w:val="00F306BF"/>
    <w:rsid w:val="00F32FF7"/>
    <w:rsid w:val="00F46BCB"/>
    <w:rsid w:val="00F559F4"/>
    <w:rsid w:val="00F60690"/>
    <w:rsid w:val="00F64EC9"/>
    <w:rsid w:val="00F65CC0"/>
    <w:rsid w:val="00F7073B"/>
    <w:rsid w:val="00F72F66"/>
    <w:rsid w:val="00F764C8"/>
    <w:rsid w:val="00FA4F60"/>
    <w:rsid w:val="00FA5ED0"/>
    <w:rsid w:val="00FB025F"/>
    <w:rsid w:val="00FB0C4F"/>
    <w:rsid w:val="00FE2702"/>
    <w:rsid w:val="00FF0088"/>
    <w:rsid w:val="00FF1A7C"/>
    <w:rsid w:val="00FF75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1DD844"/>
  <w15:chartTrackingRefBased/>
  <w15:docId w15:val="{2C60BDF7-6A45-4385-B6B2-C74DE83C8C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A4FD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A4FD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A4FDA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A4FD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A4FDA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A4FD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A4FD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A4FD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A4FD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A4FDA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A4FDA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A4FDA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A4FDA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A4FDA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A4FDA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A4FDA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A4FDA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A4FDA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A4FD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A4FD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A4FD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A4FD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EA4FD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EA4FDA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EA4FDA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EA4FDA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A4FD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A4FDA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A4FDA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qFormat/>
    <w:rsid w:val="00336978"/>
    <w:pPr>
      <w:spacing w:after="0" w:line="240" w:lineRule="auto"/>
    </w:pPr>
    <w:rPr>
      <w:rFonts w:ascii="Calibri" w:eastAsia="Calibri" w:hAnsi="Calibri" w:cs="Arial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5F1EB3"/>
    <w:pPr>
      <w:spacing w:after="200" w:line="240" w:lineRule="auto"/>
    </w:pPr>
    <w:rPr>
      <w:i/>
      <w:iCs/>
      <w:color w:val="0E2841" w:themeColor="text2"/>
      <w:kern w:val="0"/>
      <w:sz w:val="18"/>
      <w:szCs w:val="18"/>
      <w14:ligatures w14:val="none"/>
    </w:rPr>
  </w:style>
  <w:style w:type="paragraph" w:customStyle="1" w:styleId="Default">
    <w:name w:val="Default"/>
    <w:rsid w:val="00BB44B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kern w:val="0"/>
      <w:sz w:val="24"/>
      <w:szCs w:val="24"/>
      <w:lang w:val="en-P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7161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71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45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54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8</TotalTime>
  <Pages>6</Pages>
  <Words>252</Words>
  <Characters>144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dul Rehman</dc:creator>
  <cp:keywords/>
  <dc:description/>
  <cp:lastModifiedBy>Abdul Rehman</cp:lastModifiedBy>
  <cp:revision>264</cp:revision>
  <dcterms:created xsi:type="dcterms:W3CDTF">2024-04-28T16:41:00Z</dcterms:created>
  <dcterms:modified xsi:type="dcterms:W3CDTF">2024-05-06T18:43:00Z</dcterms:modified>
</cp:coreProperties>
</file>